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14"/>
  </p:notesMasterIdLst>
  <p:handoutMasterIdLst>
    <p:handoutMasterId r:id="rId17"/>
  </p:handoutMasterIdLst>
  <p:sldIdLst>
    <p:sldId id="613" r:id="rId4"/>
    <p:sldId id="568" r:id="rId5"/>
    <p:sldId id="588" r:id="rId6"/>
    <p:sldId id="606" r:id="rId7"/>
    <p:sldId id="615" r:id="rId8"/>
    <p:sldId id="616" r:id="rId9"/>
    <p:sldId id="617" r:id="rId10"/>
    <p:sldId id="618" r:id="rId11"/>
    <p:sldId id="619" r:id="rId12"/>
    <p:sldId id="580" r:id="rId13"/>
    <p:sldId id="635" r:id="rId15"/>
    <p:sldId id="627" r:id="rId16"/>
  </p:sldIdLst>
  <p:sldSz cx="9144000" cy="5143500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87FF"/>
    <a:srgbClr val="FFC000"/>
    <a:srgbClr val="E0E0E0"/>
    <a:srgbClr val="338F87"/>
    <a:srgbClr val="45BDB5"/>
    <a:srgbClr val="0071C8"/>
    <a:srgbClr val="009ACC"/>
    <a:srgbClr val="003648"/>
    <a:srgbClr val="00658A"/>
    <a:srgbClr val="009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51"/>
        <p:guide pos="313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gs" Target="tags/tag12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tags" Target="../tags/tag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4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0.png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2.xml"/><Relationship Id="rId2" Type="http://schemas.openxmlformats.org/officeDocument/2006/relationships/image" Target="../media/image4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tags" Target="../tags/tag5.xml"/><Relationship Id="rId2" Type="http://schemas.openxmlformats.org/officeDocument/2006/relationships/image" Target="../media/image6.png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8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91915" y="302768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5092065" y="318198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532630" y="3134360"/>
            <a:ext cx="21755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836410" y="3134360"/>
            <a:ext cx="17418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sym typeface="+mn-ea"/>
              </a:rPr>
              <a:t>练习课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943600" y="2343150"/>
            <a:ext cx="150749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圆  柱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00600" y="1733550"/>
            <a:ext cx="38950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 圆柱与圆锥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拓展延伸</a:t>
            </a:r>
            <a:endParaRPr lang="zh-CN" altLang="en-US" sz="20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3794" name="文本框 4"/>
          <p:cNvSpPr txBox="1"/>
          <p:nvPr/>
        </p:nvSpPr>
        <p:spPr>
          <a:xfrm>
            <a:off x="331788" y="572135"/>
            <a:ext cx="5026025" cy="19862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3130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面这个长方形的长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c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c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分别以长和宽为轴旋转一周，得到两个圆柱。它们的体积各是多少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5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94350" y="807085"/>
            <a:ext cx="3022600" cy="1644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43205" y="2556510"/>
            <a:ext cx="8292465" cy="650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长为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旋转一周：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.14×10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20＝6280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4800" y="3778250"/>
            <a:ext cx="8435975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2495" eaLnBrk="1" hangingPunct="1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以长为轴旋转一周得到的圆柱的体积是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280cm</a:t>
            </a:r>
            <a:r>
              <a:rPr kumimoji="0" lang="en-US" altLang="zh-CN" sz="2800" b="1" kern="1200" cap="none" spc="0" normalizeH="0" baseline="3000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以宽为轴旋转一周</a:t>
            </a:r>
            <a:r>
              <a:rPr lang="zh-CN" altLang="en-US" sz="2800" b="1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得到的圆柱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体积是</a:t>
            </a: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560cm</a:t>
            </a:r>
            <a:r>
              <a:rPr kumimoji="0" lang="en-US" altLang="zh-CN" sz="2800" b="1" kern="1200" cap="none" spc="0" normalizeH="0" baseline="3000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14040" y="133350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29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4</a:t>
            </a:r>
            <a:r>
              <a:rPr lang="zh-CN" altLang="en-US" sz="2000" b="1">
                <a:solidFill>
                  <a:srgbClr val="F7860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sz="2000" b="1">
              <a:solidFill>
                <a:srgbClr val="F7860C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26060" y="3167380"/>
            <a:ext cx="8310245" cy="650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宽为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旋转一周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14×2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10＝1256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0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复习回顾</a:t>
            </a:r>
            <a:endParaRPr lang="zh-CN" altLang="en-US" sz="20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7065" y="1205230"/>
            <a:ext cx="7915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圆柱的底面半径和高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）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7065" y="2161540"/>
            <a:ext cx="7915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圆柱的底面直径和高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）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47065" y="3093085"/>
            <a:ext cx="7628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圆柱的底面周长和高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）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84290" y="1177290"/>
            <a:ext cx="8293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buFontTx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5"/>
          <p:cNvGrpSpPr/>
          <p:nvPr/>
        </p:nvGrpSpPr>
        <p:grpSpPr>
          <a:xfrm>
            <a:off x="6306185" y="1888490"/>
            <a:ext cx="1476375" cy="1014730"/>
            <a:chOff x="4953242" y="1948599"/>
            <a:chExt cx="1476600" cy="1015581"/>
          </a:xfrm>
        </p:grpSpPr>
        <p:sp>
          <p:nvSpPr>
            <p:cNvPr id="10" name="文本框 9"/>
            <p:cNvSpPr txBox="1"/>
            <p:nvPr/>
          </p:nvSpPr>
          <p:spPr>
            <a:xfrm>
              <a:off x="4953242" y="2195186"/>
              <a:ext cx="1476600" cy="5224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p>
              <a:pPr marR="0" defTabSz="914400">
                <a:buClrTx/>
                <a:buSzTx/>
                <a:buFontTx/>
                <a:defRPr/>
              </a:pPr>
              <a:r>
                <a:rPr kumimoji="0" lang="en-US" altLang="zh-CN" sz="28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π        </a:t>
              </a:r>
              <a:r>
                <a:rPr kumimoji="0" lang="en-US" altLang="zh-CN" sz="2800" b="1" kern="1200" cap="none" spc="0" normalizeH="0" baseline="300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b="1" i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h</a:t>
              </a:r>
              <a:endParaRPr kumimoji="0" lang="zh-CN" altLang="en-US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05" name="对象 4"/>
            <p:cNvGraphicFramePr>
              <a:graphicFrameLocks noChangeAspect="1"/>
            </p:cNvGraphicFramePr>
            <p:nvPr/>
          </p:nvGraphicFramePr>
          <p:xfrm>
            <a:off x="5275695" y="1948599"/>
            <a:ext cx="684634" cy="1015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" imgW="266700" imgH="393700" progId="Equation.DSMT4">
                    <p:embed/>
                  </p:oleObj>
                </mc:Choice>
                <mc:Fallback>
                  <p:oleObj name="" r:id="rId2" imgW="2667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75695" y="1948599"/>
                          <a:ext cx="684634" cy="10155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6701790" y="2956560"/>
            <a:ext cx="6470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264275" y="3051175"/>
            <a:ext cx="1767205" cy="5219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π         </a:t>
            </a:r>
            <a:r>
              <a:rPr kumimoji="0" lang="en-US" altLang="zh-CN" sz="2800" b="1" kern="1200" cap="none" spc="0" normalizeH="0" baseline="30000" noProof="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</a:t>
            </a:r>
            <a:endParaRPr kumimoji="0" lang="zh-CN" altLang="en-US" sz="2800" b="1" i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6685915" y="3349625"/>
            <a:ext cx="469265" cy="8255"/>
          </a:xfrm>
          <a:prstGeom prst="line">
            <a:avLst/>
          </a:prstGeom>
          <a:ln w="2222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6631940" y="3267075"/>
            <a:ext cx="6470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π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71260" y="3114040"/>
            <a:ext cx="1136015" cy="6477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     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8" grpId="0"/>
      <p:bldP spid="19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42" name="TextBox 1"/>
          <p:cNvSpPr txBox="1"/>
          <p:nvPr/>
        </p:nvSpPr>
        <p:spPr>
          <a:xfrm>
            <a:off x="332105" y="819150"/>
            <a:ext cx="652907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3130"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计算下面各圆柱的体积。（单位：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cm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024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4400" y="1985645"/>
            <a:ext cx="2178685" cy="1062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2922270" y="153035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2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TextBox 2"/>
          <p:cNvSpPr txBox="1"/>
          <p:nvPr>
            <p:custDataLst>
              <p:tags r:id="rId3"/>
            </p:custDataLst>
          </p:nvPr>
        </p:nvSpPr>
        <p:spPr>
          <a:xfrm>
            <a:off x="3505200" y="2190750"/>
            <a:ext cx="453072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913130"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×5²×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1266" name="Picture 3"/>
          <p:cNvPicPr>
            <a:picLocks noChangeAspect="1"/>
          </p:cNvPicPr>
          <p:nvPr/>
        </p:nvPicPr>
        <p:blipFill>
          <a:blip r:embed="rId1">
            <a:clrChange>
              <a:clrFrom>
                <a:srgbClr val="FEFFFF">
                  <a:alpha val="100000"/>
                </a:srgbClr>
              </a:clrFrom>
              <a:clrTo>
                <a:srgbClr val="FE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3000" y="1047750"/>
            <a:ext cx="1486535" cy="26911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6"/>
          <p:cNvSpPr txBox="1"/>
          <p:nvPr>
            <p:custDataLst>
              <p:tags r:id="rId2"/>
            </p:custDataLst>
          </p:nvPr>
        </p:nvSpPr>
        <p:spPr>
          <a:xfrm>
            <a:off x="2583815" y="1769745"/>
            <a:ext cx="629285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913130"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÷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0.7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800" y="1104900"/>
            <a:ext cx="2503170" cy="1927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7"/>
          <p:cNvSpPr txBox="1"/>
          <p:nvPr>
            <p:custDataLst>
              <p:tags r:id="rId3"/>
            </p:custDataLst>
          </p:nvPr>
        </p:nvSpPr>
        <p:spPr>
          <a:xfrm>
            <a:off x="3048000" y="1885950"/>
            <a:ext cx="564769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913130"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÷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01.9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455930" y="1579245"/>
            <a:ext cx="1547495" cy="398145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734810" y="1062990"/>
            <a:ext cx="1523365" cy="381000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矩形 2"/>
          <p:cNvSpPr>
            <a:spLocks noChangeArrowheads="1"/>
          </p:cNvSpPr>
          <p:nvPr/>
        </p:nvSpPr>
        <p:spPr bwMode="auto">
          <a:xfrm>
            <a:off x="410845" y="400685"/>
            <a:ext cx="8173720" cy="1641475"/>
          </a:xfrm>
          <a:prstGeom prst="rect">
            <a:avLst/>
          </a:prstGeom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2.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学校建了两个同样大小的圆柱形花坛。花坛的底面内直径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高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.8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如果里面填土的高度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.5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两个花坛一共需要填土多少立方米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72845" y="2190750"/>
            <a:ext cx="5692775" cy="737235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14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÷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.28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43000" y="3714750"/>
            <a:ext cx="60420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两个花坛一共需要填土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2.56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95600" y="133350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27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19200" y="302895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6.28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2.56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zh-CN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l="61246" t="17952" r="5308"/>
          <a:stretch>
            <a:fillRect/>
          </a:stretch>
        </p:blipFill>
        <p:spPr>
          <a:xfrm>
            <a:off x="5638800" y="2072640"/>
            <a:ext cx="2828925" cy="218821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452370" y="942340"/>
            <a:ext cx="1828800" cy="457200"/>
          </a:xfrm>
          <a:prstGeom prst="rect">
            <a:avLst/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698" name="文本框 1"/>
          <p:cNvSpPr txBox="1"/>
          <p:nvPr/>
        </p:nvSpPr>
        <p:spPr>
          <a:xfrm>
            <a:off x="561340" y="415290"/>
            <a:ext cx="8069580" cy="15125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913130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公园要修一道围墙，原计划用土石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m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后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多开了一个厚度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c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月亮门（见图），减少了土石的用量。现在用了多少立方米土石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22270" y="57150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2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7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94080" y="2371725"/>
            <a:ext cx="4360545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3.14×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÷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0.25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1624965" y="1882140"/>
            <a:ext cx="23869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5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25m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577850" y="3945890"/>
            <a:ext cx="48539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78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4.21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5290" y="4373245"/>
            <a:ext cx="5587365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现在用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4.215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土石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94080" y="2870835"/>
            <a:ext cx="248158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.14</a:t>
            </a:r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.25</a:t>
            </a:r>
            <a:endParaRPr lang="zh-CN" altLang="en-US" sz="2800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9790" y="3415665"/>
            <a:ext cx="25800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.785</a:t>
            </a:r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8" grpId="0"/>
      <p:bldP spid="10" grpId="0"/>
      <p:bldP spid="11" grpId="0"/>
      <p:bldP spid="1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文本框 2"/>
          <p:cNvSpPr txBox="1"/>
          <p:nvPr/>
        </p:nvSpPr>
        <p:spPr>
          <a:xfrm>
            <a:off x="261938" y="454978"/>
            <a:ext cx="8139112" cy="15125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3130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装水的圆柱形容器的底面内直径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c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个铁块完全浸没在这个容器的水中，将铁块取出后，水面下降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个铁块的体积是多少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702118" y="2028825"/>
            <a:ext cx="5187950" cy="6076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787FF"/>
                </a:solidFill>
                <a:effectLst/>
                <a:uLnTx/>
                <a:uFillTx/>
                <a:latin typeface="+mn-lt"/>
                <a:ea typeface="楷体" panose="02010609060101010101" charset="-122"/>
                <a:cs typeface="+mn-cs"/>
              </a:rPr>
              <a:t>铁块的体积＝下降部分水的体积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787FF"/>
              </a:solidFill>
              <a:effectLst/>
              <a:uLnTx/>
              <a:uFillTx/>
              <a:latin typeface="+mn-lt"/>
              <a:ea typeface="楷体" panose="02010609060101010101" charset="-122"/>
              <a:cs typeface="+mn-cs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774190" y="2697798"/>
            <a:ext cx="5594985" cy="6076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14×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÷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7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752283" y="3395345"/>
            <a:ext cx="5218430" cy="6076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这个铁块的体积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7cm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22270" y="153035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2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0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矩形 1"/>
          <p:cNvSpPr/>
          <p:nvPr/>
        </p:nvSpPr>
        <p:spPr>
          <a:xfrm>
            <a:off x="0" y="514350"/>
            <a:ext cx="893381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defTabSz="913130"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面是一根钢管，求它所用钢材的体积。（单位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083" y="1315085"/>
            <a:ext cx="6326187" cy="1177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37528" y="2686368"/>
            <a:ext cx="7781925" cy="11245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3.14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÷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8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14×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÷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260.8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m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）</a:t>
            </a: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5865" y="3916680"/>
            <a:ext cx="6020435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marR="0" lvl="0" indent="0" algn="l" defTabSz="91313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它所用钢材的体积是</a:t>
            </a:r>
            <a:r>
              <a:rPr lang="en-US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260.8cm</a:t>
            </a:r>
            <a:r>
              <a:rPr lang="en-US" altLang="zh-CN" sz="2800" b="1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zh-CN" sz="2800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66390" y="57150"/>
            <a:ext cx="31254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28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五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12.xml><?xml version="1.0" encoding="utf-8"?>
<p:tagLst xmlns:p="http://schemas.openxmlformats.org/presentationml/2006/main">
  <p:tag name="KSO_WPP_MARK_KEY" val="91af89d8-3518-4752-948f-72887411d491"/>
  <p:tag name="COMMONDATA" val="eyJoZGlkIjoiMGIwODFkOTgzNTQzYjU1NzhjOTQ2MTRiZjFlNDExYTM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PLACING_PICTURE_USER_VIEWPORT" val="{&quot;height&quot;:3035,&quot;width&quot;:3942}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6</Words>
  <Application>WPS 演示</Application>
  <PresentationFormat>在屏幕上显示</PresentationFormat>
  <Paragraphs>120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6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等线</vt:lpstr>
      <vt:lpstr>迷你简艺黑</vt:lpstr>
      <vt:lpstr>Calibri</vt:lpstr>
      <vt:lpstr>Arial Unicode MS</vt:lpstr>
      <vt:lpstr>Office 主题​​</vt:lpstr>
      <vt:lpstr>6_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1</cp:revision>
  <dcterms:created xsi:type="dcterms:W3CDTF">2015-05-29T07:51:00Z</dcterms:created>
  <dcterms:modified xsi:type="dcterms:W3CDTF">2024-01-23T04:0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4F97E4A7295E40C19E36CDE5474F16D4</vt:lpwstr>
  </property>
</Properties>
</file>